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7" r:id="rId13"/>
    <p:sldId id="278" r:id="rId14"/>
    <p:sldId id="281" r:id="rId15"/>
    <p:sldId id="282" r:id="rId16"/>
    <p:sldId id="283" r:id="rId17"/>
    <p:sldId id="272" r:id="rId18"/>
    <p:sldId id="273" r:id="rId19"/>
    <p:sldId id="274" r:id="rId20"/>
    <p:sldId id="275" r:id="rId21"/>
    <p:sldId id="284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80"/>
    <a:srgbClr val="99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721" autoAdjust="0"/>
  </p:normalViewPr>
  <p:slideViewPr>
    <p:cSldViewPr>
      <p:cViewPr>
        <p:scale>
          <a:sx n="100" d="100"/>
          <a:sy n="100" d="100"/>
        </p:scale>
        <p:origin x="1074" y="18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3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5950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997019-5873-4B3F-8405-CD34FD6A323B}" type="datetimeFigureOut">
              <a:rPr lang="en-US" smtClean="0"/>
              <a:pPr/>
              <a:t>6/23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B52C058-B531-4B3E-9EF4-C5157CF0BDD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8566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7" name="Straight Connector 1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EEC94A-BFCC-4A85-9B96-436ED92D723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29876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9.bin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8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emf"/><Relationship Id="rId4" Type="http://schemas.openxmlformats.org/officeDocument/2006/relationships/oleObject" Target="../embeddings/oleObject4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emf"/><Relationship Id="rId4" Type="http://schemas.openxmlformats.org/officeDocument/2006/relationships/oleObject" Target="../embeddings/oleObject5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1.bin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2.R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implifying Complex Rational Expressions and Algebraic Express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econd Method for Simplifying Complex Rational Expressions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</a:t>
            </a:r>
            <a:r>
              <a:rPr lang="en-US" dirty="0"/>
              <a:t>Slide 2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14340" name="Rectangle 7"/>
          <p:cNvSpPr>
            <a:spLocks noChangeArrowheads="1"/>
          </p:cNvSpPr>
          <p:nvPr/>
        </p:nvSpPr>
        <p:spPr bwMode="auto">
          <a:xfrm>
            <a:off x="3047999" y="5132070"/>
            <a:ext cx="4191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Note that this matches the result found in Example 2 using Method 1. 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410309"/>
              </p:ext>
            </p:extLst>
          </p:nvPr>
        </p:nvGraphicFramePr>
        <p:xfrm>
          <a:off x="762000" y="1097280"/>
          <a:ext cx="42037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03700" imgH="1663700" progId="Equation.DSMT4">
                  <p:embed/>
                </p:oleObj>
              </mc:Choice>
              <mc:Fallback>
                <p:oleObj name="Equation" r:id="rId2" imgW="4203700" imgH="16637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097280"/>
                        <a:ext cx="42037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376875"/>
              </p:ext>
            </p:extLst>
          </p:nvPr>
        </p:nvGraphicFramePr>
        <p:xfrm>
          <a:off x="762000" y="2693498"/>
          <a:ext cx="2895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95600" imgH="990600" progId="Equation.DSMT4">
                  <p:embed/>
                </p:oleObj>
              </mc:Choice>
              <mc:Fallback>
                <p:oleObj name="Equation" r:id="rId4" imgW="2895600" imgH="990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693498"/>
                        <a:ext cx="2895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340594"/>
              </p:ext>
            </p:extLst>
          </p:nvPr>
        </p:nvGraphicFramePr>
        <p:xfrm>
          <a:off x="762000" y="4830633"/>
          <a:ext cx="1409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088" imgH="990170" progId="Equation.DSMT4">
                  <p:embed/>
                </p:oleObj>
              </mc:Choice>
              <mc:Fallback>
                <p:oleObj name="Equation" r:id="rId6" imgW="1409088" imgH="99017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30633"/>
                        <a:ext cx="1409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637939"/>
              </p:ext>
            </p:extLst>
          </p:nvPr>
        </p:nvGraphicFramePr>
        <p:xfrm>
          <a:off x="768349" y="3847207"/>
          <a:ext cx="2197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97100" imgH="952500" progId="Equation.DSMT4">
                  <p:embed/>
                </p:oleObj>
              </mc:Choice>
              <mc:Fallback>
                <p:oleObj name="Equation" r:id="rId8" imgW="2197100" imgH="9525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49" y="3847207"/>
                        <a:ext cx="2197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10800000" flipV="1">
            <a:off x="2157412" y="1332230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0800000" flipV="1">
            <a:off x="1035678" y="1702597"/>
            <a:ext cx="838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3376612" y="1629079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3757612" y="133223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3085460" y="247523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3466460" y="219090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7">
            <a:extLst>
              <a:ext uri="{FF2B5EF4-FFF2-40B4-BE49-F238E27FC236}">
                <a16:creationId xmlns:a16="http://schemas.microsoft.com/office/drawing/2014/main" id="{467DF2D6-FDFA-8956-28C1-06E565674B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7172" y="2928620"/>
            <a:ext cx="4191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Factor the denominator by grouping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Second Method for Simplifying Complex Rational Expressions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 the complex rational expression.</a:t>
            </a: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ts val="24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212638"/>
              </p:ext>
            </p:extLst>
          </p:nvPr>
        </p:nvGraphicFramePr>
        <p:xfrm>
          <a:off x="6565900" y="1140508"/>
          <a:ext cx="1282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901440" progId="Equation.DSMT4">
                  <p:embed/>
                </p:oleObj>
              </mc:Choice>
              <mc:Fallback>
                <p:oleObj name="Equation" r:id="rId2" imgW="1282680" imgH="901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1140508"/>
                        <a:ext cx="12827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5715000" y="2998422"/>
            <a:ext cx="2133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y by </a:t>
            </a:r>
            <a:r>
              <a:rPr lang="en-US" sz="2000" i="1" dirty="0" err="1">
                <a:solidFill>
                  <a:srgbClr val="9900FF"/>
                </a:solidFill>
                <a:latin typeface="Calibri" pitchFamily="34" charset="0"/>
              </a:rPr>
              <a:t>xy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, the LCM of {1, 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, y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}.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158550"/>
              </p:ext>
            </p:extLst>
          </p:nvPr>
        </p:nvGraphicFramePr>
        <p:xfrm>
          <a:off x="609600" y="2867299"/>
          <a:ext cx="1282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700" imgH="901700" progId="Equation.DSMT4">
                  <p:embed/>
                </p:oleObj>
              </mc:Choice>
              <mc:Fallback>
                <p:oleObj name="Equation" r:id="rId4" imgW="1282700" imgH="9017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67299"/>
                        <a:ext cx="1282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727587"/>
              </p:ext>
            </p:extLst>
          </p:nvPr>
        </p:nvGraphicFramePr>
        <p:xfrm>
          <a:off x="1932033" y="2408873"/>
          <a:ext cx="30480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7760" imgH="1841400" progId="Equation.DSMT4">
                  <p:embed/>
                </p:oleObj>
              </mc:Choice>
              <mc:Fallback>
                <p:oleObj name="Equation" r:id="rId6" imgW="3047760" imgH="1841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2033" y="2408873"/>
                        <a:ext cx="3048000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486186"/>
              </p:ext>
            </p:extLst>
          </p:nvPr>
        </p:nvGraphicFramePr>
        <p:xfrm>
          <a:off x="1912938" y="4465638"/>
          <a:ext cx="21463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45960" imgH="1396800" progId="Equation.DSMT4">
                  <p:embed/>
                </p:oleObj>
              </mc:Choice>
              <mc:Fallback>
                <p:oleObj name="Equation" r:id="rId8" imgW="2145960" imgH="1396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938" y="4465638"/>
                        <a:ext cx="214630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355964"/>
              </p:ext>
            </p:extLst>
          </p:nvPr>
        </p:nvGraphicFramePr>
        <p:xfrm>
          <a:off x="4283120" y="4531947"/>
          <a:ext cx="1663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63700" imgH="939800" progId="Equation.DSMT4">
                  <p:embed/>
                </p:oleObj>
              </mc:Choice>
              <mc:Fallback>
                <p:oleObj name="Equation" r:id="rId10" imgW="1663700" imgH="939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120" y="4531947"/>
                        <a:ext cx="1663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455814"/>
              </p:ext>
            </p:extLst>
          </p:nvPr>
        </p:nvGraphicFramePr>
        <p:xfrm>
          <a:off x="6099899" y="4917483"/>
          <a:ext cx="647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419" imgH="304668" progId="Equation.DSMT4">
                  <p:embed/>
                </p:oleObj>
              </mc:Choice>
              <mc:Fallback>
                <p:oleObj name="Equation" r:id="rId12" imgW="647419" imgH="304668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899" y="4917483"/>
                        <a:ext cx="647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5400000">
            <a:off x="2542395" y="525502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2225720" y="547174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3240070" y="550044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3802170" y="521939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0800000" flipV="1">
            <a:off x="4494257" y="4550997"/>
            <a:ext cx="1066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 flipV="1">
            <a:off x="4875257" y="5160597"/>
            <a:ext cx="762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Example </a:t>
            </a:r>
            <a:r>
              <a:rPr lang="en-US" dirty="0"/>
              <a:t>6</a:t>
            </a:r>
            <a:r>
              <a:rPr dirty="0"/>
              <a:t>: Simplifying Complex Rational Expressions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</a:t>
            </a:r>
            <a:r>
              <a:rPr lang="en-US" dirty="0"/>
              <a:t>Slide 1</a:t>
            </a: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r>
                  <a:rPr sz="2800"/>
                  <a:t>Simplify the complex rational expressions.</a:t>
                </a:r>
              </a:p>
              <a:p>
                <a:pPr marL="514350" indent="-514350">
                  <a:buFont typeface="+mj-lt"/>
                  <a:buAutoNum type="alphaLcPeriod"/>
                  <a:defRPr sz="2800"/>
                </a:pPr>
                <a:r>
                  <a:t>​</a:t>
                </a:r>
                <a14:m>
                  <m:oMath xmlns:m="http://schemas.openxmlformats.org/officeDocument/2006/math">
                    <m:f>
                      <m:f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>
                                <a:latin typeface="Cambria Math" panose="02040503050406030204" pitchFamily="18" charset="0"/>
                              </a:rPr>
                              <m:t>h</m:t>
                            </m:r>
                          </m:den>
                        </m:f>
                        <m:r>
                          <a:rPr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</m:num>
                      <m:den>
                        <m:r>
                          <a:rPr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</m:oMath>
                </a14:m>
                <a:endParaRPr/>
              </a:p>
              <a:p>
                <a:pPr marL="514350" indent="-514350">
                  <a:buFont typeface="+mj-lt"/>
                  <a:buAutoNum type="alphaLcPeriod" startAt="2"/>
                  <a:defRPr sz="2800"/>
                </a:pPr>
                <a:r>
                  <a:t>​</a:t>
                </a:r>
                <a14:m>
                  <m:oMath xmlns:m="http://schemas.openxmlformats.org/officeDocument/2006/math">
                    <m:f>
                      <m:f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>
                                <a:latin typeface="Cambria Math" panose="02040503050406030204" pitchFamily="18" charset="0"/>
                              </a:rPr>
                              <m:t>−2</m:t>
                            </m:r>
                          </m:sup>
                        </m:sSup>
                        <m:r>
                          <a:rPr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>
                                <a:latin typeface="Cambria Math" panose="02040503050406030204" pitchFamily="18" charset="0"/>
                              </a:rPr>
                              <m:t>−2</m:t>
                            </m:r>
                          </m:sup>
                        </m:sSup>
                      </m:den>
                    </m:f>
                  </m:oMath>
                </a14:m>
                <a:endParaRPr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556" t="-1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Example 6: Simplifying Complex Rational Expressions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</a:t>
            </a:r>
            <a:r>
              <a:rPr lang="en-US" dirty="0"/>
              <a:t>Slide 2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b="1" dirty="0"/>
              <a:t>Solution</a:t>
            </a:r>
            <a:endParaRPr lang="en-US" sz="2800" b="1" dirty="0"/>
          </a:p>
          <a:p>
            <a:endParaRPr sz="800" dirty="0"/>
          </a:p>
          <a:p>
            <a:pPr marL="514350" indent="-514350">
              <a:buFont typeface="+mj-lt"/>
              <a:buAutoNum type="alphaLcPeriod"/>
              <a:defRPr sz="2800"/>
            </a:pPr>
            <a:r>
              <a:rPr dirty="0"/>
              <a:t>​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" name="Table Placeholder 2">
                <a:extLst>
                  <a:ext uri="{FF2B5EF4-FFF2-40B4-BE49-F238E27FC236}">
                    <a16:creationId xmlns:a16="http://schemas.microsoft.com/office/drawing/2014/main" id="{AAFCDDDC-D1B4-4D91-9865-C32332DE71D3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634074819"/>
                  </p:ext>
                </p:extLst>
              </p:nvPr>
            </p:nvGraphicFramePr>
            <p:xfrm>
              <a:off x="838200" y="1483581"/>
              <a:ext cx="7962605" cy="36576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90360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6670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3920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921322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f>
                                    <m:f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sz="2400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h</m:t>
                                      </m:r>
                                    </m:den>
                                  </m:f>
                                  <m:r>
                                    <a:rPr sz="2400">
                                      <a:latin typeface="Cambria Math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sz="2400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</m:den>
                                  </m:f>
                                </m:num>
                                <m:den>
                                  <m:r>
                                    <a:rPr sz="2400">
                                      <a:latin typeface="Cambria Math"/>
                                    </a:rPr>
                                    <m:t>h</m:t>
                                  </m:r>
                                </m:den>
                              </m:f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f>
                                    <m:f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sz="2400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h</m:t>
                                      </m:r>
                                    </m:den>
                                  </m:f>
                                  <m:r>
                                    <a:rPr sz="2400">
                                      <a:latin typeface="Cambria Math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sz="2400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</m:den>
                                  </m:f>
                                </m:num>
                                <m:den>
                                  <m:f>
                                    <m:f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sz="2400">
                                          <a:latin typeface="Cambria Math"/>
                                        </a:rPr>
                                        <m:t>h</m:t>
                                      </m:r>
                                    </m:num>
                                    <m:den>
                                      <m:r>
                                        <a:rPr sz="2400">
                                          <a:latin typeface="Cambria Math"/>
                                        </a:rPr>
                                        <m:t>1</m:t>
                                      </m:r>
                                    </m:den>
                                  </m:f>
                                </m:den>
                              </m:f>
                              <m:r>
                                <a:rPr sz="2400">
                                  <a:latin typeface="Cambria Math"/>
                                </a:rPr>
                                <m:t>⋅</m:t>
                              </m:r>
                              <m:f>
                                <m:f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h</m:t>
                                      </m:r>
                                    </m:e>
                                  </m:d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d>
                                </m:num>
                                <m:den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h</m:t>
                                      </m:r>
                                    </m:e>
                                  </m:d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d>
                                </m:den>
                              </m:f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 rowSpan="4"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r>
                            <a:rPr sz="1800" b="0" dirty="0"/>
                            <a:t>This complex rational expression contains two rational expressions in the numerator. It may be helpful to write the</a:t>
                          </a:r>
                          <a:r>
                            <a:rPr lang="en-US" sz="1800" b="0" baseline="0" dirty="0"/>
                            <a:t> </a:t>
                          </a:r>
                          <a:r>
                            <a:rPr sz="1800" b="0" dirty="0"/>
                            <a:t>denominator as a fraction, as we have done here, in order to determine that the LCD of all the fractions making up the overall expression is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sz="1800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sz="1800" b="0" smtClean="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h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sz="1800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oMath>
                          </a14:m>
                          <a:r>
                            <a:rPr sz="1800" b="0" dirty="0"/>
                            <a:t>.</a:t>
                          </a:r>
                          <a:r>
                            <a:rPr lang="en-US" sz="1800" b="0" dirty="0"/>
                            <a:t> </a:t>
                          </a:r>
                          <a:br>
                            <a:rPr lang="en-US" sz="1800" b="0" dirty="0"/>
                          </a:br>
                          <a:r>
                            <a:rPr sz="1800" b="0" dirty="0"/>
                            <a:t>We multiply the numerator and denominator by the LCD (so we are multiplying the overall expression by </a:t>
                          </a:r>
                          <a:r>
                            <a:rPr sz="1800" b="0" dirty="0">
                              <a:latin typeface="Cambria Math"/>
                            </a:rPr>
                            <a:t>1</a:t>
                          </a:r>
                          <a:r>
                            <a:rPr sz="1800" b="0" dirty="0"/>
                            <a:t>)</a:t>
                          </a:r>
                          <a:r>
                            <a:rPr lang="en-US" sz="1800" b="0" dirty="0"/>
                            <a:t>, Simplify the resulting numerator.</a:t>
                          </a:r>
                          <a:br>
                            <a:rPr lang="en-US" sz="1800" b="0" dirty="0"/>
                          </a:br>
                          <a:r>
                            <a:rPr lang="en-US" sz="1800" b="0" dirty="0"/>
                            <a:t>C</a:t>
                          </a:r>
                          <a:r>
                            <a:rPr sz="1800" b="0" dirty="0"/>
                            <a:t>ancel out the common factor </a:t>
                          </a:r>
                          <a:r>
                            <a:rPr lang="en-US" sz="1800" b="0" i="1" dirty="0"/>
                            <a:t>h</a:t>
                          </a:r>
                          <a:r>
                            <a:rPr lang="en-US" sz="1800" b="0" i="1" baseline="0" dirty="0"/>
                            <a:t> </a:t>
                          </a:r>
                          <a:r>
                            <a:rPr sz="1800" b="0" dirty="0"/>
                            <a:t>to </a:t>
                          </a:r>
                          <a:r>
                            <a:rPr lang="en-US" sz="1800" b="0" dirty="0"/>
                            <a:t>ge</a:t>
                          </a:r>
                          <a:r>
                            <a:rPr sz="1800" b="0" dirty="0"/>
                            <a:t>t the final answer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921322">
                    <a:tc>
                      <a:txBody>
                        <a:bodyPr/>
                        <a:lstStyle/>
                        <a:p>
                          <a:pPr algn="l"/>
                          <a:endParaRPr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−</m:t>
                                  </m:r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h</m:t>
                                      </m:r>
                                    </m:e>
                                  </m:d>
                                </m:num>
                                <m:den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h</m:t>
                                      </m:r>
                                    </m:e>
                                  </m:d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h</m:t>
                                      </m:r>
                                    </m:e>
                                  </m:d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d>
                                </m:den>
                              </m:f>
                            </m:oMath>
                          </a14:m>
                          <a:endParaRPr sz="2400" dirty="0"/>
                        </a:p>
                      </a:txBody>
                      <a:tcPr anchor="ctr"/>
                    </a:tc>
                    <a:tc vMerge="1"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endParaRPr sz="18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788575">
                    <a:tc>
                      <a:txBody>
                        <a:bodyPr/>
                        <a:lstStyle/>
                        <a:p>
                          <a:pPr algn="l"/>
                          <a:endParaRPr sz="240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400">
                                      <a:latin typeface="Cambria Math"/>
                                    </a:rPr>
                                    <m:t>−</m:t>
                                  </m:r>
                                  <m:borderBox>
                                    <m:borderBoxPr>
                                      <m:hideTop m:val="on"/>
                                      <m:hideBot m:val="on"/>
                                      <m:hideLeft m:val="on"/>
                                      <m:hideRight m:val="on"/>
                                      <m:strikeTLBR m:val="on"/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borderBox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h</m:t>
                                      </m:r>
                                    </m:e>
                                  </m:borderBox>
                                </m:num>
                                <m:den>
                                  <m:borderBox>
                                    <m:borderBoxPr>
                                      <m:hideTop m:val="on"/>
                                      <m:hideBot m:val="on"/>
                                      <m:hideLeft m:val="on"/>
                                      <m:hideRight m:val="on"/>
                                      <m:strikeTLBR m:val="on"/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borderBoxPr>
                                    <m:e>
                                      <m:d>
                                        <m:dPr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h</m:t>
                                          </m:r>
                                        </m:e>
                                      </m:d>
                                    </m:e>
                                  </m:borderBox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h</m:t>
                                      </m:r>
                                    </m:e>
                                  </m:d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d>
                                </m:den>
                              </m:f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endParaRPr sz="18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762000">
                    <a:tc>
                      <a:txBody>
                        <a:bodyPr/>
                        <a:lstStyle/>
                        <a:p>
                          <a:pPr algn="l"/>
                          <a:endParaRPr sz="240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400">
                                      <a:latin typeface="Cambria Math"/>
                                    </a:rPr>
                                    <m:t>−1</m:t>
                                  </m:r>
                                </m:num>
                                <m:den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h</m:t>
                                      </m:r>
                                    </m:e>
                                  </m:d>
                                </m:den>
                              </m:f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algn="l"/>
                          <a:endParaRPr sz="18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4" name="Table Placeholder 2">
                <a:extLst>
                  <a:ext uri="{FF2B5EF4-FFF2-40B4-BE49-F238E27FC236}">
                    <a16:creationId xmlns:a16="http://schemas.microsoft.com/office/drawing/2014/main" id="{AAFCDDDC-D1B4-4D91-9865-C32332DE71D3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634074819"/>
                  </p:ext>
                </p:extLst>
              </p:nvPr>
            </p:nvGraphicFramePr>
            <p:xfrm>
              <a:off x="838200" y="1483581"/>
              <a:ext cx="7962605" cy="36576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90360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6670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3920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92132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3311" r="-783108" b="-30794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3790" t="-3311" r="-164612" b="-307947"/>
                          </a:stretch>
                        </a:blipFill>
                      </a:tcPr>
                    </a:tc>
                    <a:tc rowSpan="4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81276" t="-832" b="-249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921322">
                    <a:tc>
                      <a:txBody>
                        <a:bodyPr/>
                        <a:lstStyle/>
                        <a:p>
                          <a:pPr algn="l"/>
                          <a:endParaRPr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33790" t="-102632" r="-164612" b="-205921"/>
                          </a:stretch>
                        </a:blipFill>
                      </a:tcPr>
                    </a:tc>
                    <a:tc vMerge="1"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endParaRPr sz="18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788575">
                    <a:tc>
                      <a:txBody>
                        <a:bodyPr/>
                        <a:lstStyle/>
                        <a:p>
                          <a:pPr algn="l"/>
                          <a:endParaRPr sz="240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3790" t="-238760" r="-164612" b="-142636"/>
                          </a:stretch>
                        </a:blipFill>
                      </a:tcPr>
                    </a:tc>
                    <a:tc vMerge="1"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endParaRPr sz="18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026381">
                    <a:tc>
                      <a:txBody>
                        <a:bodyPr/>
                        <a:lstStyle/>
                        <a:p>
                          <a:pPr algn="l"/>
                          <a:endParaRPr sz="240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3790" t="-258580" r="-164612" b="-8876"/>
                          </a:stretch>
                        </a:blipFill>
                      </a:tcPr>
                    </a:tc>
                    <a:tc vMerge="1">
                      <a:txBody>
                        <a:bodyPr/>
                        <a:lstStyle/>
                        <a:p>
                          <a:pPr algn="l"/>
                          <a:endParaRPr sz="18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Example 6: Simplifying Complex Rational Expressions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</a:t>
            </a:r>
            <a:r>
              <a:rPr lang="en-US" dirty="0"/>
              <a:t>Slide 3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295400"/>
            <a:ext cx="8229600" cy="4700954"/>
          </a:xfrm>
        </p:spPr>
        <p:txBody>
          <a:bodyPr/>
          <a:lstStyle/>
          <a:p>
            <a:pPr marL="514350" indent="-514350">
              <a:buFont typeface="+mj-lt"/>
              <a:buAutoNum type="alphaLcPeriod" startAt="2"/>
              <a:defRPr sz="2800"/>
            </a:pPr>
            <a:r>
              <a:rPr dirty="0"/>
              <a:t>​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" name="Table Placeholder 2">
                <a:extLst>
                  <a:ext uri="{FF2B5EF4-FFF2-40B4-BE49-F238E27FC236}">
                    <a16:creationId xmlns:a16="http://schemas.microsoft.com/office/drawing/2014/main" id="{D6C80DDE-D3AE-4081-9B0A-63AACA3BFDA3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449494387"/>
                  </p:ext>
                </p:extLst>
              </p:nvPr>
            </p:nvGraphicFramePr>
            <p:xfrm>
              <a:off x="884583" y="1044155"/>
              <a:ext cx="7997381" cy="4120736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21558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981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8006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805658"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sz="2400">
                                          <a:latin typeface="Cambria Math"/>
                                        </a:rPr>
                                        <m:t>−1</m:t>
                                      </m:r>
                                    </m:sup>
                                  </m:sSup>
                                  <m:r>
                                    <a:rPr sz="2400">
                                      <a:latin typeface="Cambria Math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sz="2400">
                                          <a:latin typeface="Cambria Math"/>
                                        </a:rPr>
                                        <m:t>−1</m:t>
                                      </m:r>
                                    </m:sup>
                                  </m:sSup>
                                </m:num>
                                <m:den>
                                  <m:sSup>
                                    <m:sSup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sz="2400">
                                          <a:latin typeface="Cambria Math"/>
                                        </a:rPr>
                                        <m:t>−2</m:t>
                                      </m:r>
                                    </m:sup>
                                  </m:sSup>
                                  <m:r>
                                    <a:rPr sz="2400">
                                      <a:latin typeface="Cambria Math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sz="2400">
                                          <a:latin typeface="Cambria Math"/>
                                        </a:rPr>
                                        <m:t>−2</m:t>
                                      </m:r>
                                    </m:sup>
                                  </m:sSup>
                                </m:den>
                              </m:f>
                            </m:oMath>
                          </a14:m>
                          <a:endParaRPr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f>
                                    <m:f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sz="2400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</m:den>
                                  </m:f>
                                  <m:r>
                                    <a:rPr sz="2400">
                                      <a:latin typeface="Cambria Math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sz="2400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sz="2400">
                                          <a:latin typeface="Cambria Math"/>
                                        </a:rPr>
                                        <m:t>𝑦</m:t>
                                      </m:r>
                                    </m:den>
                                  </m:f>
                                </m:num>
                                <m:den>
                                  <m:f>
                                    <m:f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sz="2400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  <m:r>
                                    <a:rPr sz="2400">
                                      <a:latin typeface="Cambria Math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sz="2400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𝑦</m:t>
                                          </m:r>
                                        </m:e>
                                        <m:sup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</m:den>
                              </m:f>
                            </m:oMath>
                          </a14:m>
                          <a:endParaRPr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lang="en-US" sz="1800" b="0" dirty="0"/>
                            <a:t>This expression is a complex rational expression, </a:t>
                          </a:r>
                          <a:r>
                            <a:rPr lang="en-US" sz="1800" b="0" i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which we see once we rewrite the terms that have negative exponents as fractions.</a:t>
                          </a:r>
                          <a:endParaRPr sz="1800" b="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997554">
                    <a:tc>
                      <a:txBody>
                        <a:bodyPr/>
                        <a:lstStyle/>
                        <a:p>
                          <a:pPr algn="l"/>
                          <a:endParaRPr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f>
                                    <m:f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sz="2400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</m:den>
                                  </m:f>
                                  <m:r>
                                    <a:rPr sz="2400">
                                      <a:latin typeface="Cambria Math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sz="2400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sz="2400">
                                          <a:latin typeface="Cambria Math"/>
                                        </a:rPr>
                                        <m:t>𝑦</m:t>
                                      </m:r>
                                    </m:den>
                                  </m:f>
                                </m:num>
                                <m:den>
                                  <m:f>
                                    <m:f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sz="2400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  <m:r>
                                    <a:rPr sz="2400">
                                      <a:latin typeface="Cambria Math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sz="2400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𝑦</m:t>
                                          </m:r>
                                        </m:e>
                                        <m:sup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</m:den>
                              </m:f>
                              <m:r>
                                <a:rPr sz="2400">
                                  <a:latin typeface="Cambria Math"/>
                                </a:rPr>
                                <m:t>⋅</m:t>
                              </m:r>
                              <m:f>
                                <m:f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sz="24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sz="24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sSup>
                                    <m:sSup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sz="24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sz="24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oMath>
                          </a14:m>
                          <a:endParaRPr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r>
                            <a:rPr sz="1800" b="0" dirty="0"/>
                            <a:t>The LCD in this case is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sz="1800" b="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sz="1800" b="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r>
                            <a:rPr sz="1800" b="0" dirty="0"/>
                            <a:t>, so we multiply the top and bottom by this and factor the resulting polynomials.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711665">
                    <a:tc>
                      <a:txBody>
                        <a:bodyPr/>
                        <a:lstStyle/>
                        <a:p>
                          <a:pPr algn="l"/>
                          <a:endParaRPr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  <m:sSup>
                                    <m:sSup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sz="24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sz="2400">
                                      <a:latin typeface="Cambria Math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sz="24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sz="2400">
                                      <a:latin typeface="Cambria Math"/>
                                    </a:rPr>
                                    <m:t>𝑦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sz="24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sz="2400">
                                      <a:latin typeface="Cambria Math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sz="24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oMath>
                          </a14:m>
                          <a:endParaRPr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sz="1800" b="0" dirty="0"/>
                            <a:t> 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711665">
                    <a:tc>
                      <a:txBody>
                        <a:bodyPr/>
                        <a:lstStyle/>
                        <a:p>
                          <a:pPr algn="l"/>
                          <a:endParaRPr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400">
                                      <a:latin typeface="Cambria Math"/>
                                    </a:rPr>
                                    <m:t>𝑥𝑦</m:t>
                                  </m:r>
                                  <m:borderBox>
                                    <m:borderBoxPr>
                                      <m:hideTop m:val="on"/>
                                      <m:hideBot m:val="on"/>
                                      <m:hideLeft m:val="on"/>
                                      <m:hideRight m:val="on"/>
                                      <m:strikeTLBR m:val="on"/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borderBoxPr>
                                    <m:e>
                                      <m:d>
                                        <m:dPr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𝑦</m:t>
                                          </m:r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−</m:t>
                                          </m:r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</m:d>
                                    </m:e>
                                  </m:borderBox>
                                </m:num>
                                <m:den>
                                  <m:borderBox>
                                    <m:borderBoxPr>
                                      <m:hideTop m:val="on"/>
                                      <m:hideBot m:val="on"/>
                                      <m:hideLeft m:val="on"/>
                                      <m:hideRight m:val="on"/>
                                      <m:strikeTLBR m:val="on"/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borderBoxPr>
                                    <m:e>
                                      <m:d>
                                        <m:dPr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𝑦</m:t>
                                          </m:r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−</m:t>
                                          </m:r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</m:d>
                                    </m:e>
                                  </m:borderBox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𝑦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d>
                                </m:den>
                              </m:f>
                            </m:oMath>
                          </a14:m>
                          <a:endParaRPr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r>
                            <a:rPr lang="en-US" sz="1800" b="0" dirty="0"/>
                            <a:t>C</a:t>
                          </a:r>
                          <a:r>
                            <a:rPr sz="1800" b="0" dirty="0"/>
                            <a:t>ancel the common factor of </a:t>
                          </a:r>
                          <a:r>
                            <a:rPr lang="en-US" sz="1800" b="0" dirty="0"/>
                            <a:t>(</a:t>
                          </a:r>
                          <a:r>
                            <a:rPr lang="en-US" sz="1800" b="0" i="1" dirty="0"/>
                            <a:t>y</a:t>
                          </a:r>
                          <a:r>
                            <a:rPr lang="en-US" sz="1800" b="0" dirty="0"/>
                            <a:t> </a:t>
                          </a:r>
                          <a:r>
                            <a:rPr lang="en-US" sz="1800" b="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−</a:t>
                          </a:r>
                          <a:r>
                            <a:rPr lang="en-US" sz="1800" b="0" dirty="0"/>
                            <a:t> </a:t>
                          </a:r>
                          <a:r>
                            <a:rPr lang="en-US" sz="1800" b="0" i="1" dirty="0"/>
                            <a:t>x</a:t>
                          </a:r>
                          <a:r>
                            <a:rPr lang="en-US" sz="1800" b="0" dirty="0"/>
                            <a:t>)</a:t>
                          </a:r>
                          <a:r>
                            <a:rPr sz="1800" b="0" dirty="0"/>
                            <a:t> to obtain the final simplified expression.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711665">
                    <a:tc>
                      <a:txBody>
                        <a:bodyPr/>
                        <a:lstStyle/>
                        <a:p>
                          <a:pPr algn="l"/>
                          <a:endParaRPr sz="240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400">
                                      <a:latin typeface="Cambria Math"/>
                                    </a:rPr>
                                    <m:t>𝑥𝑦</m:t>
                                  </m:r>
                                </m:num>
                                <m:den>
                                  <m:r>
                                    <a:rPr sz="2400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</m:den>
                              </m:f>
                            </m:oMath>
                          </a14:m>
                          <a:endParaRPr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endParaRPr sz="1800" b="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4" name="Table Placeholder 2">
                <a:extLst>
                  <a:ext uri="{FF2B5EF4-FFF2-40B4-BE49-F238E27FC236}">
                    <a16:creationId xmlns:a16="http://schemas.microsoft.com/office/drawing/2014/main" id="{D6C80DDE-D3AE-4081-9B0A-63AACA3BFDA3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449494387"/>
                  </p:ext>
                </p:extLst>
              </p:nvPr>
            </p:nvGraphicFramePr>
            <p:xfrm>
              <a:off x="884583" y="1044155"/>
              <a:ext cx="7997381" cy="4120736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21558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981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8006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98818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r="-556500" b="-31790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1538" r="-242462" b="-31790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lang="en-US" sz="1800" b="0" dirty="0"/>
                            <a:t>This expression is a complex rational expression, </a:t>
                          </a:r>
                          <a:r>
                            <a:rPr lang="en-US" sz="1800" b="0" i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which we see once we rewrite the terms that have negative exponents as fractions.</a:t>
                          </a:r>
                          <a:endParaRPr sz="1800" b="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997554">
                    <a:tc>
                      <a:txBody>
                        <a:bodyPr/>
                        <a:lstStyle/>
                        <a:p>
                          <a:pPr algn="l"/>
                          <a:endParaRPr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1538" t="-98780" r="-242462" b="-2140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6624" t="-98780" b="-21402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711665">
                    <a:tc>
                      <a:txBody>
                        <a:bodyPr/>
                        <a:lstStyle/>
                        <a:p>
                          <a:pPr algn="l"/>
                          <a:endParaRPr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1538" t="-278632" r="-242462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sz="1800" b="0" dirty="0"/>
                            <a:t> 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711665">
                    <a:tc>
                      <a:txBody>
                        <a:bodyPr/>
                        <a:lstStyle/>
                        <a:p>
                          <a:pPr algn="l"/>
                          <a:endParaRPr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1538" t="-378632" r="-242462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r>
                            <a:rPr lang="en-US" sz="1800" b="0" dirty="0"/>
                            <a:t>C</a:t>
                          </a:r>
                          <a:r>
                            <a:rPr sz="1800" b="0" dirty="0"/>
                            <a:t>ancel the common factor of </a:t>
                          </a:r>
                          <a:r>
                            <a:rPr lang="en-US" sz="1800" b="0" dirty="0"/>
                            <a:t>(</a:t>
                          </a:r>
                          <a:r>
                            <a:rPr lang="en-US" sz="1800" b="0" i="1" dirty="0"/>
                            <a:t>y</a:t>
                          </a:r>
                          <a:r>
                            <a:rPr lang="en-US" sz="1800" b="0" dirty="0"/>
                            <a:t> </a:t>
                          </a:r>
                          <a:r>
                            <a:rPr lang="en-US" sz="1800" b="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−</a:t>
                          </a:r>
                          <a:r>
                            <a:rPr lang="en-US" sz="1800" b="0" dirty="0"/>
                            <a:t> </a:t>
                          </a:r>
                          <a:r>
                            <a:rPr lang="en-US" sz="1800" b="0" i="1" dirty="0"/>
                            <a:t>x</a:t>
                          </a:r>
                          <a:r>
                            <a:rPr lang="en-US" sz="1800" b="0" dirty="0"/>
                            <a:t>)</a:t>
                          </a:r>
                          <a:r>
                            <a:rPr sz="1800" b="0" dirty="0"/>
                            <a:t> to obtain the final simplified expression.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711665">
                    <a:tc>
                      <a:txBody>
                        <a:bodyPr/>
                        <a:lstStyle/>
                        <a:p>
                          <a:pPr algn="l"/>
                          <a:endParaRPr sz="240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1538" t="-478632" r="-2424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endParaRPr sz="1800" b="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Simplifying Complex Algebraic Expressions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</a:t>
            </a:r>
            <a:r>
              <a:rPr lang="en-US" dirty="0"/>
              <a:t>Slide 1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  <a:defRPr/>
            </a:pPr>
            <a:r>
              <a:rPr lang="en-US" i="0" dirty="0">
                <a:solidFill>
                  <a:schemeClr val="tx1"/>
                </a:solidFill>
              </a:rPr>
              <a:t>Simplify the following expression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  <a:defRPr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  <a:defRPr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  <a:defRPr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defRPr/>
            </a:pPr>
            <a:r>
              <a:rPr lang="en-US" dirty="0"/>
              <a:t>The rules for order of operations indicate that the division is to be done first, followed by the addition.</a:t>
            </a: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  <a:defRPr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036081"/>
              </p:ext>
            </p:extLst>
          </p:nvPr>
        </p:nvGraphicFramePr>
        <p:xfrm>
          <a:off x="2832100" y="1869744"/>
          <a:ext cx="280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6700" imgH="838200" progId="Equation.DSMT4">
                  <p:embed/>
                </p:oleObj>
              </mc:Choice>
              <mc:Fallback>
                <p:oleObj name="Equation" r:id="rId2" imgW="2806700" imgH="838200" progId="Equation.DSMT4">
                  <p:embed/>
                  <p:pic>
                    <p:nvPicPr>
                      <p:cNvPr id="163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1869744"/>
                        <a:ext cx="280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Simplifying Complex Algebraic Expressions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</a:t>
            </a:r>
            <a:r>
              <a:rPr lang="en-US" dirty="0"/>
              <a:t>Slide 2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996949"/>
              </p:ext>
            </p:extLst>
          </p:nvPr>
        </p:nvGraphicFramePr>
        <p:xfrm>
          <a:off x="936174" y="1600200"/>
          <a:ext cx="280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6700" imgH="838200" progId="Equation.DSMT4">
                  <p:embed/>
                </p:oleObj>
              </mc:Choice>
              <mc:Fallback>
                <p:oleObj name="Equation" r:id="rId2" imgW="2806700" imgH="838200" progId="Equation.DSMT4">
                  <p:embed/>
                  <p:pic>
                    <p:nvPicPr>
                      <p:cNvPr id="102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174" y="1600200"/>
                        <a:ext cx="280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3757613" y="1587500"/>
          <a:ext cx="297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71800" imgH="838200" progId="Equation.DSMT4">
                  <p:embed/>
                </p:oleObj>
              </mc:Choice>
              <mc:Fallback>
                <p:oleObj name="Equation" r:id="rId4" imgW="2971800" imgH="838200" progId="Equation.DSMT4">
                  <p:embed/>
                  <p:pic>
                    <p:nvPicPr>
                      <p:cNvPr id="102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1587500"/>
                        <a:ext cx="297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588843"/>
              </p:ext>
            </p:extLst>
          </p:nvPr>
        </p:nvGraphicFramePr>
        <p:xfrm>
          <a:off x="3757613" y="2743200"/>
          <a:ext cx="205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57400" imgH="838200" progId="Equation.DSMT4">
                  <p:embed/>
                </p:oleObj>
              </mc:Choice>
              <mc:Fallback>
                <p:oleObj name="Equation" r:id="rId6" imgW="2057400" imgH="838200" progId="Equation.DSMT4">
                  <p:embed/>
                  <p:pic>
                    <p:nvPicPr>
                      <p:cNvPr id="102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2743200"/>
                        <a:ext cx="205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777182" y="3815688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06600" imgH="838200" progId="Equation.DSMT4">
                  <p:embed/>
                </p:oleObj>
              </mc:Choice>
              <mc:Fallback>
                <p:oleObj name="Equation" r:id="rId8" imgW="2006600" imgH="838200" progId="Equation.DSMT4">
                  <p:embed/>
                  <p:pic>
                    <p:nvPicPr>
                      <p:cNvPr id="102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7182" y="3815688"/>
                        <a:ext cx="200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373582"/>
              </p:ext>
            </p:extLst>
          </p:nvPr>
        </p:nvGraphicFramePr>
        <p:xfrm>
          <a:off x="3784600" y="4800600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700" imgH="838200" progId="Equation.DSMT4">
                  <p:embed/>
                </p:oleObj>
              </mc:Choice>
              <mc:Fallback>
                <p:oleObj name="Equation" r:id="rId10" imgW="1028700" imgH="838200" progId="Equation.DSMT4">
                  <p:embed/>
                  <p:pic>
                    <p:nvPicPr>
                      <p:cNvPr id="102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4800600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5400000">
            <a:off x="5319370" y="162214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6211825" y="211897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47623618-34B0-0CC5-D0FC-F7D715E9F6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Simplify the complex algebraic expressions. Write each answer as a single polynomial or rational expression with positive exponents.</a:t>
            </a:r>
          </a:p>
          <a:p>
            <a:endParaRPr lang="en-IN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</a:pPr>
            <a:r>
              <a:rPr lang="en-IN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IN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</a:pPr>
            <a:endParaRPr lang="en-IN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52907C29-5A5B-CBFB-76A7-0ADBC36CBF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Simplifying Complex Algebraic Expressions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</a:t>
            </a:r>
            <a:r>
              <a:rPr lang="en-US" dirty="0"/>
              <a:t>Slide 1</a:t>
            </a:r>
            <a:endParaRPr lang="en-IN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1239240-A313-1AF6-74DB-5B7F2104B3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915795"/>
              </p:ext>
            </p:extLst>
          </p:nvPr>
        </p:nvGraphicFramePr>
        <p:xfrm>
          <a:off x="1246188" y="2752725"/>
          <a:ext cx="1233487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1168200" progId="Equation.DSMT4">
                  <p:embed/>
                </p:oleObj>
              </mc:Choice>
              <mc:Fallback>
                <p:oleObj name="Equation" r:id="rId2" imgW="106668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46188" y="2752725"/>
                        <a:ext cx="1233487" cy="1350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DC99589-2828-BBAC-F7F7-8A1A866956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545948"/>
              </p:ext>
            </p:extLst>
          </p:nvPr>
        </p:nvGraphicFramePr>
        <p:xfrm>
          <a:off x="1143000" y="4257675"/>
          <a:ext cx="2615847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63332" imgH="1245571" progId="Equation.DSMT4">
                  <p:embed/>
                </p:oleObj>
              </mc:Choice>
              <mc:Fallback>
                <p:oleObj name="Equation" r:id="rId4" imgW="2263332" imgH="124557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3000" y="4257675"/>
                        <a:ext cx="2615847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826449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00CDDCA1-0AFC-1F00-874B-09C6B0006D7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Courier New" pitchFamily="49" charset="0"/>
              <a:buNone/>
              <a:defRPr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buFont typeface="+mj-lt"/>
              <a:buAutoNum type="alphaLcPeriod"/>
              <a:defRPr/>
            </a:pPr>
            <a:endParaRPr lang="en-IN" sz="2600" dirty="0"/>
          </a:p>
          <a:p>
            <a:pPr marL="514350" indent="-514350">
              <a:buFont typeface="+mj-lt"/>
              <a:buAutoNum type="alphaLcPeriod"/>
              <a:defRPr/>
            </a:pPr>
            <a:r>
              <a:rPr lang="en-IN" sz="2600" dirty="0"/>
              <a:t> </a:t>
            </a:r>
          </a:p>
          <a:p>
            <a:pPr marL="514350" indent="-514350">
              <a:buFont typeface="+mj-lt"/>
              <a:buAutoNum type="alphaLcPeriod"/>
              <a:defRPr/>
            </a:pPr>
            <a:endParaRPr lang="en-IN" dirty="0"/>
          </a:p>
          <a:p>
            <a:pPr marL="514350" indent="-514350">
              <a:buFont typeface="+mj-lt"/>
              <a:buAutoNum type="alphaLcPeriod"/>
              <a:defRPr/>
            </a:pPr>
            <a:endParaRPr lang="en-IN" dirty="0"/>
          </a:p>
          <a:p>
            <a:pPr marL="514350" indent="-514350">
              <a:buFont typeface="+mj-lt"/>
              <a:buAutoNum type="alphaLcPeriod"/>
              <a:defRPr/>
            </a:pPr>
            <a:endParaRPr lang="en-IN" dirty="0"/>
          </a:p>
          <a:p>
            <a:pPr>
              <a:defRPr/>
            </a:pPr>
            <a:endParaRPr lang="en-IN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18F5DCC-E6DF-DE27-5DEC-7A8A740F35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Simplifying Complex Algebraic Expressions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</a:t>
            </a:r>
            <a:r>
              <a:rPr lang="en-US" dirty="0"/>
              <a:t>Slide 2</a:t>
            </a:r>
            <a:endParaRPr lang="en-IN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FB45A1A-D275-7319-1D8C-CB7E55EA43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248004"/>
              </p:ext>
            </p:extLst>
          </p:nvPr>
        </p:nvGraphicFramePr>
        <p:xfrm>
          <a:off x="1077913" y="1722438"/>
          <a:ext cx="2522537" cy="371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19160" imgH="4152600" progId="Equation.DSMT4">
                  <p:embed/>
                </p:oleObj>
              </mc:Choice>
              <mc:Fallback>
                <p:oleObj name="Equation" r:id="rId2" imgW="2819160" imgH="415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77913" y="1722438"/>
                        <a:ext cx="2522537" cy="3714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8804D93-1D4E-3568-207C-C6B600266D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964315"/>
              </p:ext>
            </p:extLst>
          </p:nvPr>
        </p:nvGraphicFramePr>
        <p:xfrm>
          <a:off x="3948113" y="2009775"/>
          <a:ext cx="4972050" cy="253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86400" imgH="2793960" progId="Equation.DSMT4">
                  <p:embed/>
                </p:oleObj>
              </mc:Choice>
              <mc:Fallback>
                <p:oleObj name="Equation" r:id="rId4" imgW="5486400" imgH="2793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48113" y="2009775"/>
                        <a:ext cx="4972050" cy="2532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837928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FB97F68A-28D4-D141-026B-275911DD0A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Simplifying Complex Algebraic Expressions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</a:t>
            </a:r>
            <a:r>
              <a:rPr lang="en-US" dirty="0"/>
              <a:t>Slide 1</a:t>
            </a:r>
            <a:endParaRPr lang="en-IN" dirty="0"/>
          </a:p>
        </p:txBody>
      </p:sp>
      <p:sp>
        <p:nvSpPr>
          <p:cNvPr id="8" name="Content Placeholder 1">
            <a:extLst>
              <a:ext uri="{FF2B5EF4-FFF2-40B4-BE49-F238E27FC236}">
                <a16:creationId xmlns:a16="http://schemas.microsoft.com/office/drawing/2014/main" id="{774EF22C-AD58-14DC-3271-F27BB8E61A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Simplify the complex algebraic expressions. Write each answer as a single polynomial or rational expression with positive exponents.</a:t>
            </a:r>
          </a:p>
          <a:p>
            <a:endParaRPr lang="en-IN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</a:pPr>
            <a:r>
              <a:rPr lang="en-IN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IN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</a:pPr>
            <a:endParaRPr lang="en-IN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0D93EC3-FCD4-8368-A150-DBE4D743F2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460028"/>
              </p:ext>
            </p:extLst>
          </p:nvPr>
        </p:nvGraphicFramePr>
        <p:xfrm>
          <a:off x="1143000" y="2706795"/>
          <a:ext cx="1488244" cy="13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5079" imgH="1245571" progId="Equation.DSMT4">
                  <p:embed/>
                </p:oleObj>
              </mc:Choice>
              <mc:Fallback>
                <p:oleObj name="Equation" r:id="rId2" imgW="1355079" imgH="124557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43000" y="2706795"/>
                        <a:ext cx="1488244" cy="13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30C5639-9EAE-01DD-5AC2-9FFC87D7F9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134498"/>
              </p:ext>
            </p:extLst>
          </p:nvPr>
        </p:nvGraphicFramePr>
        <p:xfrm>
          <a:off x="1143000" y="4279477"/>
          <a:ext cx="3835075" cy="13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45690" imgH="1299693" progId="Equation.DSMT4">
                  <p:embed/>
                </p:oleObj>
              </mc:Choice>
              <mc:Fallback>
                <p:oleObj name="Equation" r:id="rId4" imgW="3645690" imgH="129969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3000" y="4279477"/>
                        <a:ext cx="3835075" cy="13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8990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rocedure: Simplifying Complex Rational Expressions (First Method)</a:t>
            </a: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3066352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14350" indent="-514350">
              <a:lnSpc>
                <a:spcPct val="11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implify the numerator so that it is a single rational expression.</a:t>
            </a:r>
          </a:p>
          <a:p>
            <a:pPr marL="514350" indent="-514350">
              <a:lnSpc>
                <a:spcPct val="11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implify the denominator so that it is a single rational expression.</a:t>
            </a:r>
          </a:p>
          <a:p>
            <a:pPr marL="514350" indent="-514350">
              <a:lnSpc>
                <a:spcPct val="11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Divide the numerator by the denominator and reduce to lowest terms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ACF604D-CA32-EEBD-1384-BD0EE8B63DA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Courier New" pitchFamily="49" charset="0"/>
              <a:buNone/>
              <a:defRPr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buFont typeface="+mj-lt"/>
              <a:buAutoNum type="alphaLcPeriod"/>
              <a:defRPr/>
            </a:pPr>
            <a:endParaRPr lang="en-IN" sz="2600" dirty="0"/>
          </a:p>
          <a:p>
            <a:pPr marL="514350" indent="-514350">
              <a:buFont typeface="+mj-lt"/>
              <a:buAutoNum type="alphaLcPeriod"/>
              <a:defRPr/>
            </a:pPr>
            <a:r>
              <a:rPr lang="en-IN" sz="2600" dirty="0"/>
              <a:t> </a:t>
            </a:r>
          </a:p>
          <a:p>
            <a:endParaRPr lang="en-IN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B34463ED-5267-DBBD-1EC0-C3713B45C4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Simplifying Complex Algebraic Expressions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</a:t>
            </a:r>
            <a:r>
              <a:rPr lang="en-US" dirty="0"/>
              <a:t>Slide 2</a:t>
            </a:r>
            <a:endParaRPr lang="en-IN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4653D44-78E0-F6A7-23CD-AA54B3BE20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676754"/>
              </p:ext>
            </p:extLst>
          </p:nvPr>
        </p:nvGraphicFramePr>
        <p:xfrm>
          <a:off x="1108075" y="2036763"/>
          <a:ext cx="3494088" cy="371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38480" imgH="4292280" progId="Equation.DSMT4">
                  <p:embed/>
                </p:oleObj>
              </mc:Choice>
              <mc:Fallback>
                <p:oleObj name="Equation" r:id="rId2" imgW="4038480" imgH="429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08075" y="2036763"/>
                        <a:ext cx="3494088" cy="3714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971765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B9CBBDC-9FEF-F455-600B-A2894B2126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.  </a:t>
            </a:r>
            <a:endParaRPr lang="en-IN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2ECE8434-37A4-464E-755B-1E758BA892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Simplifying Complex Algebraic Expressions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</a:t>
            </a:r>
            <a:r>
              <a:rPr lang="en-US" dirty="0"/>
              <a:t>Slide 3</a:t>
            </a:r>
            <a:endParaRPr lang="en-IN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3CE3C4C-0FB7-FCE1-4AC0-87E98725E2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382480"/>
              </p:ext>
            </p:extLst>
          </p:nvPr>
        </p:nvGraphicFramePr>
        <p:xfrm>
          <a:off x="1414463" y="1246188"/>
          <a:ext cx="5792787" cy="452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92960" imgH="6476760" progId="Equation.DSMT4">
                  <p:embed/>
                </p:oleObj>
              </mc:Choice>
              <mc:Fallback>
                <p:oleObj name="Equation" r:id="rId2" imgW="8292960" imgH="6476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14463" y="1246188"/>
                        <a:ext cx="5792787" cy="452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060926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First Method for Simplifying Complex </a:t>
            </a:r>
            <a:r>
              <a:rPr lang="en-US" dirty="0"/>
              <a:t>Rational Expressions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/>
            <a:r>
              <a:rPr lang="en-US" i="0" dirty="0">
                <a:solidFill>
                  <a:schemeClr val="tx1"/>
                </a:solidFill>
              </a:rPr>
              <a:t>Simplify the complex </a:t>
            </a:r>
            <a:r>
              <a:rPr lang="en-US" dirty="0">
                <a:solidFill>
                  <a:schemeClr val="tx1"/>
                </a:solidFill>
              </a:rPr>
              <a:t>rational expression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 algn="just"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>
                <a:solidFill>
                  <a:schemeClr val="tx1"/>
                </a:solidFill>
              </a:rPr>
              <a:t>Notice that the numerator and denominator are already simplified into a single rational expression. So we can jump to Step 3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717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30660"/>
              </p:ext>
            </p:extLst>
          </p:nvPr>
        </p:nvGraphicFramePr>
        <p:xfrm>
          <a:off x="6553200" y="1077347"/>
          <a:ext cx="6731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3100" imgH="1803400" progId="Equation.DSMT4">
                  <p:embed/>
                </p:oleObj>
              </mc:Choice>
              <mc:Fallback>
                <p:oleObj name="Equation" r:id="rId2" imgW="673100" imgH="1803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077347"/>
                        <a:ext cx="673100" cy="180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8"/>
          <p:cNvSpPr>
            <a:spLocks noChangeArrowheads="1"/>
          </p:cNvSpPr>
          <p:nvPr/>
        </p:nvSpPr>
        <p:spPr bwMode="auto">
          <a:xfrm>
            <a:off x="4953000" y="4724400"/>
            <a:ext cx="3505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To divide, multiply by the reciprocal of the denominator. 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776299"/>
              </p:ext>
            </p:extLst>
          </p:nvPr>
        </p:nvGraphicFramePr>
        <p:xfrm>
          <a:off x="768326" y="4152900"/>
          <a:ext cx="6731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3100" imgH="1790700" progId="Equation.DSMT4">
                  <p:embed/>
                </p:oleObj>
              </mc:Choice>
              <mc:Fallback>
                <p:oleObj name="Equation" r:id="rId4" imgW="673100" imgH="17907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26" y="4152900"/>
                        <a:ext cx="6731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55135"/>
              </p:ext>
            </p:extLst>
          </p:nvPr>
        </p:nvGraphicFramePr>
        <p:xfrm>
          <a:off x="1717040" y="4596765"/>
          <a:ext cx="1460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59866" imgH="901309" progId="Equation.DSMT4">
                  <p:embed/>
                </p:oleObj>
              </mc:Choice>
              <mc:Fallback>
                <p:oleObj name="Equation" r:id="rId6" imgW="1459866" imgH="901309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040" y="4596765"/>
                        <a:ext cx="1460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595603"/>
              </p:ext>
            </p:extLst>
          </p:nvPr>
        </p:nvGraphicFramePr>
        <p:xfrm>
          <a:off x="3478530" y="4596130"/>
          <a:ext cx="736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600" imgH="901700" progId="Equation.DSMT4">
                  <p:embed/>
                </p:oleObj>
              </mc:Choice>
              <mc:Fallback>
                <p:oleObj name="Equation" r:id="rId8" imgW="736600" imgH="9017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530" y="4596130"/>
                        <a:ext cx="736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5400000">
            <a:off x="1999028" y="4660852"/>
            <a:ext cx="2286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 flipV="1">
            <a:off x="2567940" y="515874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2796540" y="4701540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2034540" y="508254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>
            <a:off x="2872740" y="515874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>
            <a:off x="2139315" y="464439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393317"/>
              </p:ext>
            </p:extLst>
          </p:nvPr>
        </p:nvGraphicFramePr>
        <p:xfrm>
          <a:off x="2701290" y="5511165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957" imgH="203024" progId="Equation.DSMT4">
                  <p:embed/>
                </p:oleObj>
              </mc:Choice>
              <mc:Fallback>
                <p:oleObj name="Equation" r:id="rId10" imgW="164957" imgH="203024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290" y="5511165"/>
                        <a:ext cx="165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648403"/>
              </p:ext>
            </p:extLst>
          </p:nvPr>
        </p:nvGraphicFramePr>
        <p:xfrm>
          <a:off x="2139315" y="5501640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68" imgH="215713" progId="Equation.DSMT4">
                  <p:embed/>
                </p:oleObj>
              </mc:Choice>
              <mc:Fallback>
                <p:oleObj name="Equation" r:id="rId12" imgW="152268" imgH="215713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315" y="5501640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First Method for Simplifying Complex Rational Expressions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</a:t>
            </a:r>
            <a:r>
              <a:rPr lang="en-US" dirty="0"/>
              <a:t>Slide 1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Simplify the complex </a:t>
            </a:r>
            <a:r>
              <a:rPr lang="en-US" dirty="0">
                <a:solidFill>
                  <a:schemeClr val="tx1"/>
                </a:solidFill>
              </a:rPr>
              <a:t>rational expression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ts val="12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962400" y="1752600"/>
          <a:ext cx="13462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1688760" progId="Equation.DSMT4">
                  <p:embed/>
                </p:oleObj>
              </mc:Choice>
              <mc:Fallback>
                <p:oleObj name="Equation" r:id="rId2" imgW="1346040" imgH="16887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752600"/>
                        <a:ext cx="13462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5803900" y="4010561"/>
            <a:ext cx="32639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Combine the rational expressions in the numerator and in the denominator separately. </a:t>
            </a:r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357810"/>
              </p:ext>
            </p:extLst>
          </p:nvPr>
        </p:nvGraphicFramePr>
        <p:xfrm>
          <a:off x="7045325" y="4800600"/>
          <a:ext cx="1752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609480" progId="Equation.DSMT4">
                  <p:embed/>
                </p:oleObj>
              </mc:Choice>
              <mc:Fallback>
                <p:oleObj name="Equation" r:id="rId4" imgW="1752480" imgH="609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25" y="4800600"/>
                        <a:ext cx="1752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045192" y="4141148"/>
          <a:ext cx="13462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200" imgH="1663700" progId="Equation.DSMT4">
                  <p:embed/>
                </p:oleObj>
              </mc:Choice>
              <mc:Fallback>
                <p:oleObj name="Equation" r:id="rId6" imgW="1346200" imgH="16637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192" y="4141148"/>
                        <a:ext cx="13462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419350" y="3989388"/>
          <a:ext cx="31623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62300" imgH="1816100" progId="Equation.DSMT4">
                  <p:embed/>
                </p:oleObj>
              </mc:Choice>
              <mc:Fallback>
                <p:oleObj name="Equation" r:id="rId8" imgW="3162300" imgH="18161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989388"/>
                        <a:ext cx="3162300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First Method for Simplifying Complex Rational Expressions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</a:t>
            </a:r>
            <a:r>
              <a:rPr lang="en-US" dirty="0"/>
              <a:t>Slide 2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9220" name="Rectangle 5"/>
          <p:cNvSpPr>
            <a:spLocks noChangeArrowheads="1"/>
          </p:cNvSpPr>
          <p:nvPr/>
        </p:nvSpPr>
        <p:spPr bwMode="auto">
          <a:xfrm>
            <a:off x="4267200" y="4945881"/>
            <a:ext cx="360997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To divide, multiply by the reciprocal of the denominator. 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6048"/>
              </p:ext>
            </p:extLst>
          </p:nvPr>
        </p:nvGraphicFramePr>
        <p:xfrm>
          <a:off x="1410970" y="1371600"/>
          <a:ext cx="18288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1816100" progId="Equation.DSMT4">
                  <p:embed/>
                </p:oleObj>
              </mc:Choice>
              <mc:Fallback>
                <p:oleObj name="Equation" r:id="rId2" imgW="1828800" imgH="18161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0970" y="1371600"/>
                        <a:ext cx="1828800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819849"/>
              </p:ext>
            </p:extLst>
          </p:nvPr>
        </p:nvGraphicFramePr>
        <p:xfrm>
          <a:off x="1410970" y="3669144"/>
          <a:ext cx="2362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62200" imgH="952500" progId="Equation.DSMT4">
                  <p:embed/>
                </p:oleObj>
              </mc:Choice>
              <mc:Fallback>
                <p:oleObj name="Equation" r:id="rId4" imgW="2362200" imgH="9525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0970" y="3669144"/>
                        <a:ext cx="2362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520245"/>
              </p:ext>
            </p:extLst>
          </p:nvPr>
        </p:nvGraphicFramePr>
        <p:xfrm>
          <a:off x="1410970" y="4804524"/>
          <a:ext cx="1409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088" imgH="990170" progId="Equation.DSMT4">
                  <p:embed/>
                </p:oleObj>
              </mc:Choice>
              <mc:Fallback>
                <p:oleObj name="Equation" r:id="rId6" imgW="1409088" imgH="99017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0970" y="4804524"/>
                        <a:ext cx="1409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182489"/>
              </p:ext>
            </p:extLst>
          </p:nvPr>
        </p:nvGraphicFramePr>
        <p:xfrm>
          <a:off x="3778250" y="1371147"/>
          <a:ext cx="15875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87500" imgH="1778000" progId="Equation.DSMT4">
                  <p:embed/>
                </p:oleObj>
              </mc:Choice>
              <mc:Fallback>
                <p:oleObj name="Equation" r:id="rId8" imgW="1587500" imgH="1778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1371147"/>
                        <a:ext cx="15875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433591"/>
              </p:ext>
            </p:extLst>
          </p:nvPr>
        </p:nvGraphicFramePr>
        <p:xfrm>
          <a:off x="5715000" y="1371147"/>
          <a:ext cx="15367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36700" imgH="1778000" progId="Equation.DSMT4">
                  <p:embed/>
                </p:oleObj>
              </mc:Choice>
              <mc:Fallback>
                <p:oleObj name="Equation" r:id="rId10" imgW="1536700" imgH="1778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371147"/>
                        <a:ext cx="15367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5400000">
            <a:off x="1658620" y="422159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3239770" y="3735819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First Method for Simplifying Complex Rational Expressions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</a:t>
            </a:r>
            <a:r>
              <a:rPr lang="en-US" dirty="0"/>
              <a:t>Slide 1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18494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Simplify the complex rational expression.</a:t>
            </a: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ts val="18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503800"/>
              </p:ext>
            </p:extLst>
          </p:nvPr>
        </p:nvGraphicFramePr>
        <p:xfrm>
          <a:off x="6642100" y="1127125"/>
          <a:ext cx="1282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901440" progId="Equation.DSMT4">
                  <p:embed/>
                </p:oleObj>
              </mc:Choice>
              <mc:Fallback>
                <p:oleObj name="Equation" r:id="rId2" imgW="1282680" imgH="901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1127125"/>
                        <a:ext cx="12827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739444" y="2608556"/>
          <a:ext cx="1282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700" imgH="901700" progId="Equation.DSMT4">
                  <p:embed/>
                </p:oleObj>
              </mc:Choice>
              <mc:Fallback>
                <p:oleObj name="Equation" r:id="rId4" imgW="1282700" imgH="9017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444" y="2608556"/>
                        <a:ext cx="1282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056452" y="2611400"/>
          <a:ext cx="11430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0" imgH="1333500" progId="Equation.DSMT4">
                  <p:embed/>
                </p:oleObj>
              </mc:Choice>
              <mc:Fallback>
                <p:oleObj name="Equation" r:id="rId6" imgW="1143000" imgH="13335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6452" y="2611400"/>
                        <a:ext cx="11430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043752" y="4048088"/>
          <a:ext cx="19558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55800" imgH="1727200" progId="Equation.DSMT4">
                  <p:embed/>
                </p:oleObj>
              </mc:Choice>
              <mc:Fallback>
                <p:oleObj name="Equation" r:id="rId8" imgW="1955800" imgH="1727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752" y="4048088"/>
                        <a:ext cx="19558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53399"/>
              </p:ext>
            </p:extLst>
          </p:nvPr>
        </p:nvGraphicFramePr>
        <p:xfrm>
          <a:off x="4324350" y="2725738"/>
          <a:ext cx="3175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74840" imgH="660240" progId="Equation.DSMT4">
                  <p:embed/>
                </p:oleObj>
              </mc:Choice>
              <mc:Fallback>
                <p:oleObj name="Equation" r:id="rId10" imgW="3174840" imgH="660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2725738"/>
                        <a:ext cx="3175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395067"/>
              </p:ext>
            </p:extLst>
          </p:nvPr>
        </p:nvGraphicFramePr>
        <p:xfrm>
          <a:off x="4305300" y="4759288"/>
          <a:ext cx="4381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81200" imgH="304560" progId="Equation.DSMT4">
                  <p:embed/>
                </p:oleObj>
              </mc:Choice>
              <mc:Fallback>
                <p:oleObj name="Equation" r:id="rId12" imgW="4381200" imgH="3045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4759288"/>
                        <a:ext cx="4381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First Method for Simplifying Complex Rational Expressions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</a:t>
            </a:r>
            <a:r>
              <a:rPr lang="en-US" dirty="0"/>
              <a:t>Slide 2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12061"/>
              </p:ext>
            </p:extLst>
          </p:nvPr>
        </p:nvGraphicFramePr>
        <p:xfrm>
          <a:off x="1261110" y="1375466"/>
          <a:ext cx="14859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900" imgH="1727200" progId="Equation.DSMT4">
                  <p:embed/>
                </p:oleObj>
              </mc:Choice>
              <mc:Fallback>
                <p:oleObj name="Equation" r:id="rId2" imgW="1485900" imgH="172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110" y="1375466"/>
                        <a:ext cx="14859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811552"/>
              </p:ext>
            </p:extLst>
          </p:nvPr>
        </p:nvGraphicFramePr>
        <p:xfrm>
          <a:off x="1295400" y="3302000"/>
          <a:ext cx="1905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760" imgH="888840" progId="Equation.DSMT4">
                  <p:embed/>
                </p:oleObj>
              </mc:Choice>
              <mc:Fallback>
                <p:oleObj name="Equation" r:id="rId4" imgW="1904760" imgH="8888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302000"/>
                        <a:ext cx="1905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295400" y="4370696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200" imgH="838200" progId="Equation.DSMT4">
                  <p:embed/>
                </p:oleObj>
              </mc:Choice>
              <mc:Fallback>
                <p:oleObj name="Equation" r:id="rId6" imgW="711200" imgH="838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70696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295400" y="5490030"/>
          <a:ext cx="647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419" imgH="304668" progId="Equation.DSMT4">
                  <p:embed/>
                </p:oleObj>
              </mc:Choice>
              <mc:Fallback>
                <p:oleObj name="Equation" r:id="rId8" imgW="647419" imgH="304668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490030"/>
                        <a:ext cx="647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436440"/>
              </p:ext>
            </p:extLst>
          </p:nvPr>
        </p:nvGraphicFramePr>
        <p:xfrm>
          <a:off x="3162300" y="1380808"/>
          <a:ext cx="11049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900" imgH="1727200" progId="Equation.DSMT4">
                  <p:embed/>
                </p:oleObj>
              </mc:Choice>
              <mc:Fallback>
                <p:oleObj name="Equation" r:id="rId10" imgW="1104900" imgH="1727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1380808"/>
                        <a:ext cx="11049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10800000" flipV="1">
            <a:off x="1600200" y="3429000"/>
            <a:ext cx="762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10800000" flipV="1">
            <a:off x="2438400" y="3914775"/>
            <a:ext cx="762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69FB7F75-8D43-25F7-DFC2-79E8C82C3B1F}"/>
              </a:ext>
            </a:extLst>
          </p:cNvPr>
          <p:cNvSpPr txBox="1"/>
          <p:nvPr/>
        </p:nvSpPr>
        <p:spPr>
          <a:xfrm>
            <a:off x="3715424" y="3352800"/>
            <a:ext cx="497137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by the reciprocal of the denominator. </a:t>
            </a:r>
          </a:p>
          <a:p>
            <a:r>
              <a:rPr lang="en-US" sz="2000" b="1" dirty="0">
                <a:solidFill>
                  <a:srgbClr val="008080"/>
                </a:solidFill>
              </a:rPr>
              <a:t>Note</a:t>
            </a:r>
            <a:r>
              <a:rPr lang="en-US" sz="2000" dirty="0">
                <a:solidFill>
                  <a:srgbClr val="008080"/>
                </a:solidFill>
              </a:rPr>
              <a:t>: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+ </a:t>
            </a:r>
            <a:r>
              <a:rPr lang="en-US" sz="2000" i="1" dirty="0">
                <a:solidFill>
                  <a:srgbClr val="008080"/>
                </a:solidFill>
              </a:rPr>
              <a:t>y</a:t>
            </a:r>
            <a:r>
              <a:rPr lang="en-US" sz="2000" dirty="0">
                <a:solidFill>
                  <a:srgbClr val="008080"/>
                </a:solidFill>
              </a:rPr>
              <a:t> and </a:t>
            </a:r>
            <a:r>
              <a:rPr lang="en-US" sz="2000" i="1" dirty="0">
                <a:solidFill>
                  <a:srgbClr val="008080"/>
                </a:solidFill>
              </a:rPr>
              <a:t>y</a:t>
            </a:r>
            <a:r>
              <a:rPr lang="en-US" sz="2000" dirty="0">
                <a:solidFill>
                  <a:srgbClr val="008080"/>
                </a:solidFill>
              </a:rPr>
              <a:t> +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are equal by the commutative property of addition</a:t>
            </a:r>
            <a:endParaRPr lang="en-IN" sz="20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 txBox="1">
            <a:spLocks/>
          </p:cNvSpPr>
          <p:nvPr/>
        </p:nvSpPr>
        <p:spPr>
          <a:xfrm>
            <a:off x="457200" y="1280160"/>
            <a:ext cx="8229600" cy="3262432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61963" indent="-461963" defTabSz="86360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Find the LCM of all the denominators in the numerator and denominator of the complex fraction. </a:t>
            </a:r>
          </a:p>
          <a:p>
            <a:pPr marL="461963" indent="-461963" defTabSz="86360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Multiply both the numerator and denominator of the complex rational expression by this LCM.</a:t>
            </a:r>
          </a:p>
          <a:p>
            <a:pPr marL="461963" indent="-461963" defTabSz="86360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implify </a:t>
            </a:r>
            <a:r>
              <a:rPr lang="en-US" sz="2800" b="1" dirty="0">
                <a:solidFill>
                  <a:schemeClr val="accent6">
                    <a:lumMod val="10000"/>
                  </a:schemeClr>
                </a:solidFill>
              </a:rPr>
              <a:t>both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the numerator and denominator and reduce to lowest terms. </a:t>
            </a:r>
          </a:p>
        </p:txBody>
      </p:sp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rocedure: Simplifying Complex Rational Expressions (Second Method)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econd Method for Simplifying Complex Rational Expressions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</a:t>
            </a:r>
            <a:r>
              <a:rPr lang="en-US" dirty="0"/>
              <a:t>Slide 1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Simplify the complex </a:t>
            </a:r>
            <a:r>
              <a:rPr lang="en-US" dirty="0">
                <a:solidFill>
                  <a:schemeClr val="tx1"/>
                </a:solidFill>
              </a:rPr>
              <a:t>rational expression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298352"/>
              </p:ext>
            </p:extLst>
          </p:nvPr>
        </p:nvGraphicFramePr>
        <p:xfrm>
          <a:off x="3898900" y="1743075"/>
          <a:ext cx="13462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1688760" progId="Equation.DSMT4">
                  <p:embed/>
                </p:oleObj>
              </mc:Choice>
              <mc:Fallback>
                <p:oleObj name="Equation" r:id="rId2" imgW="1346040" imgH="1688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1743075"/>
                        <a:ext cx="13462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5638800" y="4063669"/>
            <a:ext cx="344424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y by </a:t>
            </a:r>
            <a:r>
              <a:rPr lang="en-US" sz="2000" i="1" dirty="0">
                <a:solidFill>
                  <a:srgbClr val="9900FF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9900FF"/>
                </a:solidFill>
                <a:latin typeface="Calibri" pitchFamily="34" charset="0"/>
              </a:rPr>
              <a:t>(</a:t>
            </a:r>
            <a:r>
              <a:rPr lang="en-US" sz="2000" i="1" dirty="0">
                <a:solidFill>
                  <a:srgbClr val="9900FF"/>
                </a:solidFill>
                <a:latin typeface="Calibri" pitchFamily="34" charset="0"/>
              </a:rPr>
              <a:t>x </a:t>
            </a:r>
            <a:r>
              <a:rPr lang="en-US" sz="2000" dirty="0">
                <a:solidFill>
                  <a:srgbClr val="9900FF"/>
                </a:solidFill>
                <a:latin typeface="Calibri" pitchFamily="34" charset="0"/>
              </a:rPr>
              <a:t>+ 3)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, the LCM of {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, x 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+ 3}. This multiplication can be done because the net effect is that the fraction is multiplied by 1. 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553389"/>
              </p:ext>
            </p:extLst>
          </p:nvPr>
        </p:nvGraphicFramePr>
        <p:xfrm>
          <a:off x="838200" y="3968088"/>
          <a:ext cx="13462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200" imgH="1663700" progId="Equation.DSMT4">
                  <p:embed/>
                </p:oleObj>
              </mc:Choice>
              <mc:Fallback>
                <p:oleObj name="Equation" r:id="rId4" imgW="1346200" imgH="16637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68088"/>
                        <a:ext cx="13462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644657"/>
              </p:ext>
            </p:extLst>
          </p:nvPr>
        </p:nvGraphicFramePr>
        <p:xfrm>
          <a:off x="2232951" y="3922713"/>
          <a:ext cx="32385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38200" imgH="1777680" progId="Equation.DSMT4">
                  <p:embed/>
                </p:oleObj>
              </mc:Choice>
              <mc:Fallback>
                <p:oleObj name="Equation" r:id="rId6" imgW="3238200" imgH="1777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951" y="3922713"/>
                        <a:ext cx="32385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94</TotalTime>
  <Words>783</Words>
  <Application>Microsoft Office PowerPoint</Application>
  <PresentationFormat>On-screen Show (4:3)</PresentationFormat>
  <Paragraphs>104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Calibri</vt:lpstr>
      <vt:lpstr>Cambria Math</vt:lpstr>
      <vt:lpstr>Courier New</vt:lpstr>
      <vt:lpstr>Office Theme</vt:lpstr>
      <vt:lpstr>Equation</vt:lpstr>
      <vt:lpstr>MathType 7.0 Equation</vt:lpstr>
      <vt:lpstr>Section 2.R.3</vt:lpstr>
      <vt:lpstr>Procedure: Simplifying Complex Rational Expressions (First Method)</vt:lpstr>
      <vt:lpstr>Example 1: First Method for Simplifying Complex Rational Expressions </vt:lpstr>
      <vt:lpstr>Example 2: First Method for Simplifying Complex Rational Expressions—Slide 1</vt:lpstr>
      <vt:lpstr>Example 2: First Method for Simplifying Complex Rational Expressions—Slide 2</vt:lpstr>
      <vt:lpstr>Example 3: First Method for Simplifying Complex Rational Expressions—Slide 1</vt:lpstr>
      <vt:lpstr>Example 3: First Method for Simplifying Complex Rational Expressions—Slide 2</vt:lpstr>
      <vt:lpstr>Procedure: Simplifying Complex Rational Expressions (Second Method)</vt:lpstr>
      <vt:lpstr>Example 4: Second Method for Simplifying Complex Rational Expressions—Slide 1</vt:lpstr>
      <vt:lpstr>Example 4: Second Method for Simplifying Complex Rational Expressions—Slide 2</vt:lpstr>
      <vt:lpstr>Example 5: Second Method for Simplifying Complex Rational Expressions</vt:lpstr>
      <vt:lpstr>Example 6: Simplifying Complex Rational Expressions—Slide 1</vt:lpstr>
      <vt:lpstr>Example 6: Simplifying Complex Rational Expressions—Slide 2</vt:lpstr>
      <vt:lpstr>Example 6: Simplifying Complex Rational Expressions—Slide 3</vt:lpstr>
      <vt:lpstr>Example 7: Simplifying Complex Algebraic Expressions—Slide 1 </vt:lpstr>
      <vt:lpstr>Example 7: Simplifying Complex Algebraic Expressions—Slide 2</vt:lpstr>
      <vt:lpstr>Example 8: Simplifying Complex Algebraic Expressions—Slide 1</vt:lpstr>
      <vt:lpstr>Example 8: Simplifying Complex Algebraic Expressions—Slide 2</vt:lpstr>
      <vt:lpstr>Example 9: Simplifying Complex Algebraic Expressions—Slide 1</vt:lpstr>
      <vt:lpstr>Example 9: Simplifying Complex Algebraic Expressions—Slide 2</vt:lpstr>
      <vt:lpstr>Example 9: Simplifying Complex Algebraic Expressions—Slide 3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with Early Transcendentals Plus Integrated Review, 2nd Edition</dc:title>
  <dc:creator>Hawkes Learning</dc:creator>
  <cp:lastModifiedBy>Marvin Glover</cp:lastModifiedBy>
  <cp:revision>113</cp:revision>
  <dcterms:created xsi:type="dcterms:W3CDTF">2013-04-26T14:43:13Z</dcterms:created>
  <dcterms:modified xsi:type="dcterms:W3CDTF">2025-06-23T19:49:54Z</dcterms:modified>
</cp:coreProperties>
</file>